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4" r:id="rId1"/>
  </p:sldMasterIdLst>
  <p:notesMasterIdLst>
    <p:notesMasterId r:id="rId35"/>
  </p:notesMasterIdLst>
  <p:sldIdLst>
    <p:sldId id="256" r:id="rId2"/>
    <p:sldId id="297" r:id="rId3"/>
    <p:sldId id="292" r:id="rId4"/>
    <p:sldId id="299" r:id="rId5"/>
    <p:sldId id="300" r:id="rId6"/>
    <p:sldId id="301" r:id="rId7"/>
    <p:sldId id="304" r:id="rId8"/>
    <p:sldId id="305" r:id="rId9"/>
    <p:sldId id="293" r:id="rId10"/>
    <p:sldId id="298" r:id="rId11"/>
    <p:sldId id="307" r:id="rId12"/>
    <p:sldId id="309" r:id="rId13"/>
    <p:sldId id="303" r:id="rId14"/>
    <p:sldId id="306" r:id="rId15"/>
    <p:sldId id="302" r:id="rId16"/>
    <p:sldId id="294" r:id="rId17"/>
    <p:sldId id="308" r:id="rId18"/>
    <p:sldId id="296" r:id="rId19"/>
    <p:sldId id="284" r:id="rId20"/>
    <p:sldId id="285" r:id="rId21"/>
    <p:sldId id="263" r:id="rId22"/>
    <p:sldId id="264" r:id="rId23"/>
    <p:sldId id="273" r:id="rId24"/>
    <p:sldId id="262" r:id="rId25"/>
    <p:sldId id="265" r:id="rId26"/>
    <p:sldId id="267" r:id="rId27"/>
    <p:sldId id="269" r:id="rId28"/>
    <p:sldId id="279" r:id="rId29"/>
    <p:sldId id="282" r:id="rId30"/>
    <p:sldId id="271" r:id="rId31"/>
    <p:sldId id="288" r:id="rId32"/>
    <p:sldId id="311" r:id="rId33"/>
    <p:sldId id="31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22D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13" autoAdjust="0"/>
    <p:restoredTop sz="85233" autoAdjust="0"/>
  </p:normalViewPr>
  <p:slideViewPr>
    <p:cSldViewPr snapToGrid="0">
      <p:cViewPr varScale="1">
        <p:scale>
          <a:sx n="73" d="100"/>
          <a:sy n="73" d="100"/>
        </p:scale>
        <p:origin x="1170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20E1DF-6730-4479-8FE2-7BE3610EC18F}" type="datetimeFigureOut">
              <a:rPr lang="en-US" smtClean="0"/>
              <a:t>5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C82AA2-6113-42E8-8ED3-5B5AB1C3CC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759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DUSC: episcopal</a:t>
            </a:r>
            <a:r>
              <a:rPr lang="en-US" baseline="0" dirty="0"/>
              <a:t> diocese of upper south Carolina: </a:t>
            </a:r>
            <a:endParaRPr lang="en-US" dirty="0"/>
          </a:p>
          <a:p>
            <a:r>
              <a:rPr lang="en-US" dirty="0"/>
              <a:t>1000 feet to the</a:t>
            </a:r>
            <a:r>
              <a:rPr lang="en-US" baseline="0" dirty="0"/>
              <a:t> treatment building. More to the cisterns.</a:t>
            </a:r>
          </a:p>
          <a:p>
            <a:r>
              <a:rPr lang="en-US" baseline="0" dirty="0"/>
              <a:t>4000 peo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82AA2-6113-42E8-8ED3-5B5AB1C3CC4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104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KA erosion chlorin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C82AA2-6113-42E8-8ED3-5B5AB1C3CC4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605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09: Jeff </a:t>
            </a:r>
            <a:r>
              <a:rPr lang="en-US" dirty="0" err="1"/>
              <a:t>Plumbly</a:t>
            </a:r>
            <a:r>
              <a:rPr lang="en-US" dirty="0"/>
              <a:t> started the</a:t>
            </a:r>
            <a:r>
              <a:rPr lang="en-US" baseline="0" dirty="0"/>
              <a:t> work on treatment system</a:t>
            </a:r>
            <a:endParaRPr lang="en-US" dirty="0"/>
          </a:p>
          <a:p>
            <a:r>
              <a:rPr lang="en-US" dirty="0"/>
              <a:t>2013: cartridge filters and UV. Treatment (chlorination; </a:t>
            </a:r>
            <a:r>
              <a:rPr lang="en-US" dirty="0" err="1"/>
              <a:t>accutab</a:t>
            </a:r>
            <a:r>
              <a:rPr lang="en-US" dirty="0"/>
              <a:t>)</a:t>
            </a:r>
          </a:p>
          <a:p>
            <a:r>
              <a:rPr lang="en-US" dirty="0"/>
              <a:t>June 2014:</a:t>
            </a:r>
            <a:r>
              <a:rPr lang="en-US" baseline="0" dirty="0"/>
              <a:t> built water testing lab</a:t>
            </a:r>
          </a:p>
          <a:p>
            <a:r>
              <a:rPr lang="en-US" dirty="0"/>
              <a:t>June 2014: </a:t>
            </a:r>
            <a:r>
              <a:rPr lang="en-US" dirty="0" err="1"/>
              <a:t>Accutab</a:t>
            </a:r>
            <a:r>
              <a:rPr lang="en-US" baseline="0" dirty="0"/>
              <a:t> (didn’t work well)</a:t>
            </a:r>
          </a:p>
          <a:p>
            <a:r>
              <a:rPr lang="en-US" baseline="0" dirty="0"/>
              <a:t>June 2015: tablets inserted in the old filter housing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82AA2-6113-42E8-8ED3-5B5AB1C3CC4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03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82AA2-6113-42E8-8ED3-5B5AB1C3CC4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97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C82AA2-6113-42E8-8ED3-5B5AB1C3CC4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76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40997-4118-49C3-A43A-A49D01A2C5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E332275-46FE-4663-91BA-CCFFD9219A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EDFD9-1A47-4A46-A21A-9A00B7CF19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DC658F-1AB5-4C06-BCA2-CC96AFAD5F3B}" type="datetime1">
              <a:rPr lang="en-US" smtClean="0"/>
              <a:t>5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A916A9-F756-4F13-8496-630DDF2F9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CC6AD1-7763-4715-843E-C75F19F6D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04809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35290-6F69-4C01-8982-E744E8D4B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4F2092-D7BF-4AA2-B921-63B2533472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FF80F5-E2CE-4827-B6BC-ACB57EC407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02138-4E31-4048-8514-1CFD980C75C6}" type="datetime1">
              <a:rPr lang="en-US" smtClean="0"/>
              <a:t>5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AD5B01-E5CE-4A18-B1FB-041BFFE93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2CD85D-6CD7-4638-A4DD-C803EAC2C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15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383BC6B-F710-42BD-9278-9DF4D151FA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8C5B463-B1CC-497A-ADC6-2E5E58C24B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825C9-13A0-4282-AD97-21B7D3F5D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DF85F-A054-4D48-BA8D-AE0A794F7D4C}" type="datetime1">
              <a:rPr lang="en-US" smtClean="0"/>
              <a:t>5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26F0DE-1BDF-4464-81CE-DB4416222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CDD756-F499-4066-9BDB-7236FC79C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53173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0637D-D5F9-4847-A1F0-5E9C5DD7E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99B423-F4CA-4DE0-A2F9-C8666D141F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9B8469-4662-41B8-A0F2-44F37E5E1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E425A-D38C-4C48-9502-44575BA1AB48}" type="datetime1">
              <a:rPr lang="en-US" smtClean="0"/>
              <a:t>5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D77FE5-BDBC-445E-8B03-0464BD9A9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8FA93B-6980-432D-BBA5-3B43ED4C5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840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AD6F7D-BFFF-4A4F-9E2A-91E77C9BE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37CD67-C13C-43AC-9C69-1C19A5704F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131F7F-4A5C-4DCF-A6F6-EA6718258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05A9D-A07D-4B40-9974-C3E88FF716B5}" type="datetime1">
              <a:rPr lang="en-US" smtClean="0"/>
              <a:t>5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DB037B-9B71-4DAA-A05C-06303BC43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F13F0-F00C-46D9-B256-863F3F5F8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33175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61768-4D00-486A-93B0-3F9CE9C22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F21F94-163A-4401-98E3-0A479BCDBC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362178-6F5E-42EE-B85A-9E953B120A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BA4BDC-33C8-4A4E-9570-73D2C73E1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A4608-0112-42F2-9C40-BD8DF4566FF5}" type="datetime1">
              <a:rPr lang="en-US" smtClean="0"/>
              <a:t>5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A6A77A-18A7-4C49-B588-298217F18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A5F4C-9EAA-4ED5-AB1D-BF9E3B8B3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4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3BB84-B2FB-485F-B621-ED28B8515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54B58E-FA27-4DE4-B031-851C7AEB7B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61B583-F2F1-42F9-A409-D221EEE355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17796B-06AC-4568-BFA2-1314A534EC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93A818-03C9-48F2-BEE1-6225D9F706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89B0E85-E8CA-46A3-9299-F5BD919DFE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218EC-7E88-40BD-9C0F-EF08905C8EFD}" type="datetime1">
              <a:rPr lang="en-US" smtClean="0"/>
              <a:t>5/14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7C654EE-8A1D-440F-AF9D-CA2D7C49B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56721EA-7E8E-4804-94EA-E8B8B60EA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27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28BDAA-C0BB-435C-A6C2-77D9F46A5B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D59F26-6FFA-4467-B6F1-DFD09FC21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EF038-342D-4BA8-9E1F-9FFAAF85855E}" type="datetime1">
              <a:rPr lang="en-US" smtClean="0"/>
              <a:t>5/14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6437E8-E689-4C9C-80C1-E0086F31F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4137BD-57AC-49F1-8A58-D1FEB5908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008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604421-9C98-4E03-B9F7-CAC4D1496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FDB9CE-C6A3-4B96-8A25-FFF0589CBD16}" type="datetime1">
              <a:rPr lang="en-US" smtClean="0"/>
              <a:t>5/14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A9D888-1B67-4344-A3A6-28D212521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876080-2434-4AD1-A1E6-6B35F522B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68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4BCC7-C61E-4C6E-92A6-720EE4A34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B3A332-C2D6-4026-9B69-EF52884EAE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BF0614-BCD9-4884-B174-780115F641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D31199-C6EC-4193-8CAE-D4CD96026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A676E-100B-4AF8-AC41-55986C729D34}" type="datetime1">
              <a:rPr lang="en-US" smtClean="0"/>
              <a:t>5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00D693-3F48-48C5-BFA0-62A88FD1A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36E602-04E1-4F24-9A4C-563B1AEA6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511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E2112-2435-4782-B56D-09A04A199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4FB27CC-BA18-46BE-B737-2DD8B9E3EC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1DFDAD-54D5-44EC-953A-D0C2CF00F3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41EC7E-70CF-4F76-8F78-CF03B8D9E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C91BC-7AF2-4B9D-8ACB-CCEC342AED88}" type="datetime1">
              <a:rPr lang="en-US" smtClean="0"/>
              <a:t>5/14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7E8EE2-887B-402C-8044-D4067806C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00135D-49AF-4730-922F-E3FE3990B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44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21B9CA-0AB4-4E84-BB1E-0433140C76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444" y="136525"/>
            <a:ext cx="11766740" cy="9544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DAE2EB-6BAA-4D91-8F0C-1BABD8B095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5444" y="1308632"/>
            <a:ext cx="11766740" cy="48683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E3C289-51E8-4EE7-B67A-6E7C6F3AF5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35444" y="639461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7D6EF-A1EE-4122-9AB4-F33E9C30C0C4}" type="datetime1">
              <a:rPr lang="en-US" smtClean="0"/>
              <a:t>5/1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1BB114-F0F4-498F-8A21-535F63C823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FF2F77-29C9-458D-92D1-FCF2387055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58984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3841D8-8CAF-4726-B14D-C89AAD1D2E0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612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82C5257-3032-463A-9F08-9C3A381E5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650"/>
            <a:ext cx="12166484" cy="4521877"/>
          </a:xfrm>
          <a:prstGeom prst="rect">
            <a:avLst/>
          </a:prstGeom>
          <a:ln w="38100"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A3617E2-7674-4496-A418-22D464DF20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24541" y="4591599"/>
            <a:ext cx="10081362" cy="1562545"/>
          </a:xfrm>
        </p:spPr>
        <p:txBody>
          <a:bodyPr anchor="t">
            <a:noAutofit/>
          </a:bodyPr>
          <a:lstStyle/>
          <a:p>
            <a:r>
              <a:rPr lang="en-US" sz="3200" b="1" dirty="0">
                <a:latin typeface="Arial Narrow" panose="020B0606020202030204" pitchFamily="34" charset="0"/>
              </a:rPr>
              <a:t>Computational modeling to improve chlorinator design in a Haitian drinking water system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F97ABF-D378-4C22-881F-6A11C86A1B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11242" y="5816063"/>
            <a:ext cx="9144000" cy="1002751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latin typeface="Arial Narrow" panose="020B0606020202030204" pitchFamily="34" charset="0"/>
              </a:rPr>
              <a:t>Ashley Martin, Colby Cash, and David A. Ladner</a:t>
            </a:r>
          </a:p>
          <a:p>
            <a:pPr algn="l"/>
            <a:r>
              <a:rPr lang="en-US" dirty="0">
                <a:latin typeface="Arial Narrow" panose="020B0606020202030204" pitchFamily="34" charset="0"/>
              </a:rPr>
              <a:t>AEESP Conference, Tempe, Arizona. May 16, 201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8A7A14-2A39-4100-9866-78D20271374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3678" y="6017217"/>
            <a:ext cx="2388095" cy="50604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FD64AC-DB6C-46CF-8778-195002BD1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238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147405"/>
            <a:ext cx="12166484" cy="4521877"/>
          </a:xfrm>
          <a:prstGeom prst="rect">
            <a:avLst/>
          </a:prstGeom>
          <a:ln w="38100"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17BC21-B6CE-4147-9138-CF930E53B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19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3" y="0"/>
            <a:ext cx="10287000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B1343E-6AF2-4069-9CA2-EECA31DB3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052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5" y="0"/>
            <a:ext cx="10343477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62C199-52E5-4DBA-844C-30D70C535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418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CD3DA-8C97-44DA-B7F5-4445A7DD0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lorination has taken several forms at different times.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FDD9D224-18E6-479C-8520-5F6A6B0E20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88703" y="1510486"/>
            <a:ext cx="4637891" cy="4637829"/>
          </a:xfrm>
          <a:prstGeom prst="rect">
            <a:avLst/>
          </a:prstGeom>
        </p:spPr>
      </p:pic>
      <p:pic>
        <p:nvPicPr>
          <p:cNvPr id="5" name="Picture 4" descr="Screen Clipping">
            <a:extLst>
              <a:ext uri="{FF2B5EF4-FFF2-40B4-BE49-F238E27FC236}">
                <a16:creationId xmlns:a16="http://schemas.microsoft.com/office/drawing/2014/main" id="{7B174108-1D10-4326-8924-2C0625BFF3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3898" y="1207828"/>
            <a:ext cx="5948134" cy="505646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0116B0-20B7-4200-AA0A-2BAE3DF11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0066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6895148" cy="45967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88355" y="2606040"/>
            <a:ext cx="6377940" cy="425196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C37558-359D-49A7-A449-667851F7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130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02884-E1A6-4D54-A0C6-E05CED4C2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st recently installed chlorinator is a tablet feeder built to handle the high system pressure (&gt;100 psi).</a:t>
            </a:r>
          </a:p>
        </p:txBody>
      </p:sp>
      <p:pic>
        <p:nvPicPr>
          <p:cNvPr id="5" name="Content Placeholder 4" descr="Screen Clipping">
            <a:extLst>
              <a:ext uri="{FF2B5EF4-FFF2-40B4-BE49-F238E27FC236}">
                <a16:creationId xmlns:a16="http://schemas.microsoft.com/office/drawing/2014/main" id="{16F7B64F-DEA8-4411-87A4-B59C74118B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597" y="1993354"/>
            <a:ext cx="6651915" cy="3381461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D8808C8-D030-4F5B-890F-32C4EB022A4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74507" y="1282889"/>
            <a:ext cx="4427677" cy="541811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06D67F-55D0-4E9E-BA1A-C9147393C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41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3BD64E-991D-428D-A380-479FD9C9788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47365" y="1302926"/>
            <a:ext cx="7054819" cy="49383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9230" y="923929"/>
            <a:ext cx="4297368" cy="5797546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1D51821D-0DAE-40EE-8D1F-45692DADF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idual chlorine measurements are taken every other da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0A5D9-520C-4AAD-8F1A-761699A83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408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1600" y="0"/>
            <a:ext cx="8991184" cy="6858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9FFEC3-F4D0-411F-ABEB-2F26727F4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1556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D61CCC-AF82-4EBB-A29C-6C940ABC8B9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5295" y="941067"/>
            <a:ext cx="7987792" cy="5801126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273A125A-EEA2-47CD-BD20-3A90EAB3F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hieving stable chlorine concentrations has been challenging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D4E67C-F4F7-42BA-A74D-D9F0386D0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334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444" y="136525"/>
            <a:ext cx="11766740" cy="954458"/>
          </a:xfrm>
        </p:spPr>
        <p:txBody>
          <a:bodyPr>
            <a:normAutofit fontScale="90000"/>
          </a:bodyPr>
          <a:lstStyle/>
          <a:p>
            <a:r>
              <a:rPr lang="en-US" dirty="0"/>
              <a:t>We are investigating mass transport within the tablet feeder to achieve consistent chlorine dos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862" y="2468880"/>
            <a:ext cx="4133260" cy="249500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low through the chlorinator</a:t>
            </a:r>
          </a:p>
          <a:p>
            <a:r>
              <a:rPr lang="en-US" dirty="0"/>
              <a:t>Dissolution of chlorine tablets </a:t>
            </a:r>
          </a:p>
          <a:p>
            <a:r>
              <a:rPr lang="en-US" dirty="0"/>
              <a:t>Transport of free chlorine</a:t>
            </a:r>
          </a:p>
        </p:txBody>
      </p:sp>
      <p:pic>
        <p:nvPicPr>
          <p:cNvPr id="4" name="Content Placeholder 4" descr="Screen Clipping">
            <a:extLst>
              <a:ext uri="{FF2B5EF4-FFF2-40B4-BE49-F238E27FC236}">
                <a16:creationId xmlns:a16="http://schemas.microsoft.com/office/drawing/2014/main" id="{7569C44B-9E94-43B4-9A22-C9FB99470AC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612" y="1353550"/>
            <a:ext cx="6489933" cy="536792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DA26F2-C26E-4EBC-B476-3FFD83A10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648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05EDD460-ED41-473E-9DE4-592026DC3093}"/>
              </a:ext>
            </a:extLst>
          </p:cNvPr>
          <p:cNvGrpSpPr/>
          <p:nvPr/>
        </p:nvGrpSpPr>
        <p:grpSpPr>
          <a:xfrm>
            <a:off x="2181043" y="1190300"/>
            <a:ext cx="7875542" cy="5428874"/>
            <a:chOff x="971550" y="92394"/>
            <a:chExt cx="9544050" cy="6579032"/>
          </a:xfrm>
        </p:grpSpPr>
        <p:pic>
          <p:nvPicPr>
            <p:cNvPr id="2" name="Picture 2" descr="https://geology.com/world/haiti-map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92394"/>
              <a:ext cx="9544050" cy="6579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F4B8E80-22D7-48A0-B977-C6E058C8C3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68093" y="3265465"/>
              <a:ext cx="406108" cy="406712"/>
            </a:xfrm>
            <a:prstGeom prst="rect">
              <a:avLst/>
            </a:prstGeom>
          </p:spPr>
        </p:pic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id="{97EEF85B-D1D7-435B-AECB-04BA2F276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mson Engineers for Developing Countries (CEDC) has worked in </a:t>
            </a:r>
            <a:r>
              <a:rPr lang="en-US" dirty="0" err="1"/>
              <a:t>Cange</a:t>
            </a:r>
            <a:r>
              <a:rPr lang="en-US" dirty="0"/>
              <a:t>, Haiti, since 2009.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26D91-328B-4024-81C1-D46CDB1C3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651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0212" y="1377360"/>
            <a:ext cx="4927899" cy="4351338"/>
          </a:xfrm>
        </p:spPr>
        <p:txBody>
          <a:bodyPr>
            <a:normAutofit/>
          </a:bodyPr>
          <a:lstStyle/>
          <a:p>
            <a:r>
              <a:rPr lang="en-US" sz="2000" dirty="0"/>
              <a:t>Conservation of Mass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onservation of Momentum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Dissolved Mass in Fluid</a:t>
            </a:r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78146"/>
              </p:ext>
            </p:extLst>
          </p:nvPr>
        </p:nvGraphicFramePr>
        <p:xfrm>
          <a:off x="1659736" y="1802098"/>
          <a:ext cx="2096874" cy="71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1167893" imgH="393529" progId="Equation.DSMT4">
                  <p:embed/>
                </p:oleObj>
              </mc:Choice>
              <mc:Fallback>
                <p:oleObj name="Equation" r:id="rId4" imgW="1167893" imgH="393529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36" y="1802098"/>
                        <a:ext cx="2096874" cy="718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86331"/>
              </p:ext>
            </p:extLst>
          </p:nvPr>
        </p:nvGraphicFramePr>
        <p:xfrm>
          <a:off x="1659736" y="3159754"/>
          <a:ext cx="3521361" cy="65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2145369" imgH="393529" progId="Equation.DSMT4">
                  <p:embed/>
                </p:oleObj>
              </mc:Choice>
              <mc:Fallback>
                <p:oleObj name="Equation" r:id="rId6" imgW="2145369" imgH="393529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36" y="3159754"/>
                        <a:ext cx="3521361" cy="656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27737"/>
              </p:ext>
            </p:extLst>
          </p:nvPr>
        </p:nvGraphicFramePr>
        <p:xfrm>
          <a:off x="1659736" y="4551549"/>
          <a:ext cx="3128852" cy="70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8" imgW="1777680" imgH="393480" progId="Equation.DSMT4">
                  <p:embed/>
                </p:oleObj>
              </mc:Choice>
              <mc:Fallback>
                <p:oleObj name="Equation" r:id="rId8" imgW="1777680" imgH="393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36" y="4551549"/>
                        <a:ext cx="3128852" cy="704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6697809" y="1802098"/>
            <a:ext cx="473397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mportant Boundary Conditions</a:t>
            </a:r>
          </a:p>
          <a:p>
            <a:pPr lvl="1"/>
            <a:r>
              <a:rPr lang="en-US" sz="2000" dirty="0"/>
              <a:t>Higher initial concentration at tablet surface</a:t>
            </a:r>
          </a:p>
          <a:p>
            <a:pPr lvl="1"/>
            <a:r>
              <a:rPr lang="en-US" sz="2000" dirty="0"/>
              <a:t>Inlet </a:t>
            </a:r>
          </a:p>
          <a:p>
            <a:pPr lvl="1"/>
            <a:r>
              <a:rPr lang="en-US" sz="2000" dirty="0"/>
              <a:t>Outlet</a:t>
            </a:r>
          </a:p>
          <a:p>
            <a:r>
              <a:rPr lang="en-US" sz="2400" dirty="0"/>
              <a:t>Initial Conditions</a:t>
            </a:r>
          </a:p>
          <a:p>
            <a:pPr lvl="1"/>
            <a:r>
              <a:rPr lang="en-US" sz="2000" dirty="0"/>
              <a:t>No initial concentration in chlorinator </a:t>
            </a:r>
          </a:p>
          <a:p>
            <a:pPr lvl="1"/>
            <a:endParaRPr lang="en-US" sz="2000" dirty="0"/>
          </a:p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82E17A-4945-46D5-8E87-99A6C0D52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1065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26444-F500-49EC-A0D0-133616718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SOL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479C37-C3DC-4CDF-8963-7A529AAD01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9175" y="1334757"/>
                <a:ext cx="9594356" cy="4868331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Laminar Flow Physic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𝑃𝐼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𝜌𝛻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r>
                  <a:rPr lang="en-US" sz="2400" dirty="0"/>
                  <a:t> Transport of Diluted Species Physic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32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r>
                  <a:rPr lang="en-US" sz="2400" dirty="0"/>
                  <a:t>Moving Mesh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479C37-C3DC-4CDF-8963-7A529AAD01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9175" y="1334757"/>
                <a:ext cx="9594356" cy="4868331"/>
              </a:xfrm>
              <a:blipFill>
                <a:blip r:embed="rId2"/>
                <a:stretch>
                  <a:fillRect l="-889" t="-1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3D653B-5223-46A5-AEF0-05BEDFC19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9573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26444-F500-49EC-A0D0-133616718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444" y="77741"/>
            <a:ext cx="11766740" cy="954458"/>
          </a:xfrm>
        </p:spPr>
        <p:txBody>
          <a:bodyPr/>
          <a:lstStyle/>
          <a:p>
            <a:r>
              <a:rPr lang="en-US" dirty="0"/>
              <a:t>COMSO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5736" y="1251701"/>
            <a:ext cx="3303390" cy="49377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dirty="0"/>
              <a:t>Laminar Flow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7403" y="1887936"/>
            <a:ext cx="3274186" cy="491128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4297680" y="3452512"/>
            <a:ext cx="896112" cy="0"/>
          </a:xfrm>
          <a:prstGeom prst="straightConnector1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1872409" y="3205623"/>
            <a:ext cx="3845210" cy="12353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Inlet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Normal inflow velocity</a:t>
            </a:r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 flipH="1">
            <a:off x="4297680" y="4949978"/>
            <a:ext cx="829174" cy="0"/>
          </a:xfrm>
          <a:prstGeom prst="straightConnector1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2303201" y="4730476"/>
            <a:ext cx="2761488" cy="10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Outlet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Zero Pressure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7370064" y="3808176"/>
            <a:ext cx="2761488" cy="10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All remaining lines set as walls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254431" y="3296593"/>
            <a:ext cx="0" cy="329184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254431" y="4785386"/>
            <a:ext cx="0" cy="329184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9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E023D07-2C35-439A-AE5E-8C8677E461BC}"/>
              </a:ext>
            </a:extLst>
          </p:cNvPr>
          <p:cNvSpPr txBox="1">
            <a:spLocks/>
          </p:cNvSpPr>
          <p:nvPr/>
        </p:nvSpPr>
        <p:spPr>
          <a:xfrm>
            <a:off x="372291" y="1814486"/>
            <a:ext cx="2761488" cy="10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Run in Stationary Model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04442CDF-6295-493C-8B08-D69E86C27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6784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26444-F500-49EC-A0D0-133616718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570" y="44734"/>
            <a:ext cx="11766740" cy="954458"/>
          </a:xfrm>
        </p:spPr>
        <p:txBody>
          <a:bodyPr/>
          <a:lstStyle/>
          <a:p>
            <a:r>
              <a:rPr lang="en-US" dirty="0"/>
              <a:t>COMSO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31631" y="1168575"/>
            <a:ext cx="6653223" cy="47212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dirty="0"/>
              <a:t>Transport of Diluted Speci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3529" y="1672400"/>
            <a:ext cx="3274186" cy="491128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4323806" y="3236976"/>
            <a:ext cx="896112" cy="0"/>
          </a:xfrm>
          <a:prstGeom prst="straightConnector1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1996500" y="2990087"/>
            <a:ext cx="3845210" cy="12353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Inlet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Normal inflow velocit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23806" y="4719256"/>
            <a:ext cx="859536" cy="0"/>
          </a:xfrm>
          <a:prstGeom prst="straightConnector1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2403566" y="4472367"/>
            <a:ext cx="2761488" cy="10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Outlet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Zero Pressure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7359071" y="3398167"/>
            <a:ext cx="2761488" cy="10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All remaining lines set as no flux boundary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280557" y="3081057"/>
            <a:ext cx="0" cy="329184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280557" y="4578728"/>
            <a:ext cx="0" cy="329184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52683" y="4864107"/>
            <a:ext cx="0" cy="329184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994431" y="4864107"/>
            <a:ext cx="0" cy="329184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994431" y="4888171"/>
            <a:ext cx="858252" cy="0"/>
          </a:xfrm>
          <a:prstGeom prst="line">
            <a:avLst/>
          </a:prstGeom>
          <a:ln w="76200">
            <a:solidFill>
              <a:schemeClr val="accent1">
                <a:lumMod val="60000"/>
                <a:lumOff val="40000"/>
                <a:alpha val="58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8B479C37-C3DC-4CDF-8963-7A529AAD01F4}"/>
              </a:ext>
            </a:extLst>
          </p:cNvPr>
          <p:cNvSpPr txBox="1">
            <a:spLocks/>
          </p:cNvSpPr>
          <p:nvPr/>
        </p:nvSpPr>
        <p:spPr>
          <a:xfrm>
            <a:off x="7011056" y="4822215"/>
            <a:ext cx="3845210" cy="12353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Concentration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1 </a:t>
            </a:r>
            <a:r>
              <a:rPr lang="en-US" dirty="0" err="1"/>
              <a:t>mol</a:t>
            </a:r>
            <a:r>
              <a:rPr lang="en-US" dirty="0"/>
              <a:t>/m</a:t>
            </a:r>
            <a:r>
              <a:rPr lang="en-US" baseline="30000" dirty="0"/>
              <a:t>3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en-US" baseline="300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895552" y="5028699"/>
            <a:ext cx="830785" cy="1"/>
          </a:xfrm>
          <a:prstGeom prst="straightConnector1">
            <a:avLst/>
          </a:prstGeom>
          <a:ln w="762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624D390-EC6F-4DCA-99DC-8C57AA6A4023}"/>
              </a:ext>
            </a:extLst>
          </p:cNvPr>
          <p:cNvSpPr txBox="1">
            <a:spLocks/>
          </p:cNvSpPr>
          <p:nvPr/>
        </p:nvSpPr>
        <p:spPr>
          <a:xfrm>
            <a:off x="7135428" y="2328548"/>
            <a:ext cx="3845210" cy="12353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Diffusion Coefficient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1E-9 m</a:t>
            </a:r>
            <a:r>
              <a:rPr lang="en-US" baseline="30000" dirty="0"/>
              <a:t>2</a:t>
            </a:r>
            <a:r>
              <a:rPr lang="en-US" dirty="0"/>
              <a:t>/s</a:t>
            </a:r>
            <a:endParaRPr lang="en-US" baseline="30000" dirty="0"/>
          </a:p>
          <a:p>
            <a:pPr marL="0" indent="0" algn="ctr">
              <a:buFont typeface="Arial" panose="020B0604020202020204" pitchFamily="34" charset="0"/>
              <a:buNone/>
            </a:pPr>
            <a:endParaRPr lang="en-US" baseline="30000" dirty="0"/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05D45B2-8DC5-4877-9F97-A2C186DCDB2F}"/>
              </a:ext>
            </a:extLst>
          </p:cNvPr>
          <p:cNvSpPr txBox="1">
            <a:spLocks/>
          </p:cNvSpPr>
          <p:nvPr/>
        </p:nvSpPr>
        <p:spPr>
          <a:xfrm>
            <a:off x="194412" y="5385881"/>
            <a:ext cx="2761488" cy="1070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Run in Time Dependent 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50C448-FB43-40BD-A452-0A4B8657D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78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06D01-8AF3-41E9-AB54-BE1D4132D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SOL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1257949"/>
            <a:ext cx="3657793" cy="54866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0832" y="1690688"/>
            <a:ext cx="3369300" cy="505395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EB48D0-260C-430F-9B53-A3CD07373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652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526444-F500-49EC-A0D0-1336167182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SOL Mod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7098" y="1657277"/>
            <a:ext cx="3276504" cy="4914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5596" y="1371310"/>
            <a:ext cx="3657793" cy="548669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98558D-5BAF-4A54-83CE-41613CB1D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1329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5AC07-AABF-4ADE-87B3-D7F1A909F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 and 3D give similar results, though 2D has fewer degrees of freedom for chlorine flow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9708" y="1531792"/>
            <a:ext cx="3100762" cy="46511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9192" y="1531792"/>
            <a:ext cx="3100762" cy="46511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2476" y="1293315"/>
            <a:ext cx="3335321" cy="500298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62DCB4-6739-4CBF-8727-899EF2A82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7045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4E106-FD5C-408A-846E-37E7FA19B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t dissolution is modelled with a moving mesh. </a:t>
            </a:r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010" y="940559"/>
            <a:ext cx="4855968" cy="5780916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3296F6-775C-469D-9D88-8E707D5A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7573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4E106-FD5C-408A-846E-37E7FA19B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compared simulations with 1, 3, and 5 tablet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322" y="2105525"/>
            <a:ext cx="2963647" cy="352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5116" y="2105525"/>
            <a:ext cx="2963646" cy="3528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02909" y="2105525"/>
            <a:ext cx="2963647" cy="352815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CB27E-A41B-4265-ADA8-4A3CB257F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83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lorine concentrations peak early then taper off over time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53035" y="948282"/>
            <a:ext cx="6621399" cy="551783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BAD2CD-0CA4-4726-9B24-16845C5B7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616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DF0EA43-495B-46FD-A2FC-9BF8E724B53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2928" y="1156062"/>
            <a:ext cx="9818423" cy="564968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4EF82EAF-CE14-4E2A-AC11-EB93CB709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444" y="149587"/>
            <a:ext cx="11766740" cy="954458"/>
          </a:xfrm>
        </p:spPr>
        <p:txBody>
          <a:bodyPr>
            <a:normAutofit fontScale="90000"/>
          </a:bodyPr>
          <a:lstStyle/>
          <a:p>
            <a:r>
              <a:rPr lang="en-US" dirty="0"/>
              <a:t>A hydraulic pump sends water up the canyon and through a treatment syste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B837CF-17C0-4217-82E9-0150EFE82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9258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F4E106-FD5C-408A-846E-37E7FA19B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 changed the inlet and outlet locations to explore benefits to chlorine dose stability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219" y="2201689"/>
            <a:ext cx="1371690" cy="274338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76315" y="2201689"/>
            <a:ext cx="1371690" cy="274338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5884" y="2177625"/>
            <a:ext cx="1394444" cy="278888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2140" y="2177625"/>
            <a:ext cx="1395573" cy="279114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61933" y="2185233"/>
            <a:ext cx="1396656" cy="279331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81880" y="2033246"/>
            <a:ext cx="1552119" cy="310423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9751" y="2033246"/>
            <a:ext cx="1563696" cy="3127392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256641" y="4945067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30301" y="4945068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229722" y="4945068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792240" y="4945068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90629" y="4945069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751793" y="4945069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6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225453" y="4945067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5C18BC-EFA6-450F-A8C0-C66E9D2A2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767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enario 5 (inlet and outlet above tablets) gave most consistent chlorine level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69826" y="1090983"/>
            <a:ext cx="6662056" cy="555171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0E3D14-1C4F-4350-B562-D5EF91690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190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375EA-F4FA-4476-B55E-3920BBDDE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th less fluid flow directed at the tablets, convection plays a smaller role than diffusion. Tablet surface area is less important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2CA4D7-1952-4E4D-9751-7D0A7C8FF6D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74474" y="1090983"/>
            <a:ext cx="2841172" cy="568234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08B024-658A-46EC-A1BF-331327BFC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568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D3116-32A7-45D9-9957-46B3C56FEA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34A88D-2E8A-4456-B198-0B1153E83C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389" y="792650"/>
            <a:ext cx="9859331" cy="173501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lemson Engineers for Developing Countries (CEDC)</a:t>
            </a:r>
          </a:p>
          <a:p>
            <a:pPr lvl="1"/>
            <a:r>
              <a:rPr lang="en-US" dirty="0"/>
              <a:t>David Vaughn</a:t>
            </a:r>
          </a:p>
          <a:p>
            <a:pPr lvl="1"/>
            <a:r>
              <a:rPr lang="en-US" dirty="0"/>
              <a:t>Paris </a:t>
            </a:r>
            <a:r>
              <a:rPr lang="en-US" dirty="0" err="1"/>
              <a:t>Stringfellow</a:t>
            </a:r>
            <a:endParaRPr lang="en-US" dirty="0"/>
          </a:p>
          <a:p>
            <a:pPr lvl="1"/>
            <a:r>
              <a:rPr lang="en-US" dirty="0"/>
              <a:t>Jeff </a:t>
            </a:r>
            <a:r>
              <a:rPr lang="en-US" dirty="0" err="1"/>
              <a:t>Plumbley</a:t>
            </a:r>
            <a:endParaRPr lang="en-US" dirty="0"/>
          </a:p>
          <a:p>
            <a:r>
              <a:rPr lang="en-US" dirty="0"/>
              <a:t>Larry Murdoch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15EDD8-DF7F-42AC-9A65-6C06CF41F0B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57003" y="2697386"/>
            <a:ext cx="4923830" cy="377525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BDCAF3-9EA5-43EF-8D0E-083336D6D2E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3786" y="2644503"/>
            <a:ext cx="5742214" cy="3828143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6304A2D-53E2-44D4-A20C-FDD727314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2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39" y="3530919"/>
            <a:ext cx="4932045" cy="32880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39" y="90421"/>
            <a:ext cx="4932045" cy="32880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4434" y="90489"/>
            <a:ext cx="4410075" cy="661511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115600-79EE-472A-8D90-1A77881CB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51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211034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FC8F4D-7545-483A-8C7E-39A930C2B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73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8050" y="0"/>
            <a:ext cx="4552950" cy="682942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9AE4EE-267B-4038-BF9B-300E1A419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5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2499" y="0"/>
            <a:ext cx="10287001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6A6486-2808-4508-B464-C5DDC485B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6298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93129" y="2663190"/>
            <a:ext cx="6292215" cy="41948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6292215" cy="419481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4A9DCD-29F4-463F-A91E-CEF0D2DF7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478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A652EB-2508-4BCE-BAB5-69E462FC7CD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95225" y="0"/>
            <a:ext cx="9601550" cy="685509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015787-BDEC-4178-A22B-649953492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841D8-8CAF-4726-B14D-C89AAD1D2E0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0809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6</TotalTime>
  <Words>502</Words>
  <Application>Microsoft Office PowerPoint</Application>
  <PresentationFormat>Widescreen</PresentationFormat>
  <Paragraphs>126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Arial Narrow</vt:lpstr>
      <vt:lpstr>Calibri</vt:lpstr>
      <vt:lpstr>Cambria Math</vt:lpstr>
      <vt:lpstr>Office Theme</vt:lpstr>
      <vt:lpstr>Equation</vt:lpstr>
      <vt:lpstr>Computational modeling to improve chlorinator design in a Haitian drinking water system</vt:lpstr>
      <vt:lpstr>Clemson Engineers for Developing Countries (CEDC) has worked in Cange, Haiti, since 2009. </vt:lpstr>
      <vt:lpstr>A hydraulic pump sends water up the canyon and through a treatment system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lorination has taken several forms at different times.</vt:lpstr>
      <vt:lpstr>PowerPoint Presentation</vt:lpstr>
      <vt:lpstr>The most recently installed chlorinator is a tablet feeder built to handle the high system pressure (&gt;100 psi).</vt:lpstr>
      <vt:lpstr>Residual chlorine measurements are taken every other day.</vt:lpstr>
      <vt:lpstr>PowerPoint Presentation</vt:lpstr>
      <vt:lpstr>Achieving stable chlorine concentrations has been challenging.</vt:lpstr>
      <vt:lpstr>We are investigating mass transport within the tablet feeder to achieve consistent chlorine doses.</vt:lpstr>
      <vt:lpstr>Mathematical Model</vt:lpstr>
      <vt:lpstr>COMSOL Model</vt:lpstr>
      <vt:lpstr>COMSOL Model</vt:lpstr>
      <vt:lpstr>COMSOL Model</vt:lpstr>
      <vt:lpstr>COMSOL Model</vt:lpstr>
      <vt:lpstr>COMSOL Model</vt:lpstr>
      <vt:lpstr>2D and 3D give similar results, though 2D has fewer degrees of freedom for chlorine flow.</vt:lpstr>
      <vt:lpstr>Tablet dissolution is modelled with a moving mesh. </vt:lpstr>
      <vt:lpstr>We compared simulations with 1, 3, and 5 tablets.</vt:lpstr>
      <vt:lpstr>Chlorine concentrations peak early then taper off over time.</vt:lpstr>
      <vt:lpstr>We changed the inlet and outlet locations to explore benefits to chlorine dose stability.</vt:lpstr>
      <vt:lpstr>Scenario 5 (inlet and outlet above tablets) gave most consistent chlorine levels.</vt:lpstr>
      <vt:lpstr>With less fluid flow directed at the tablets, convection plays a smaller role than diffusion. Tablet surface area is less important.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CFD Modeling to improve Design of an Tablet Erosion Chlorinator</dc:title>
  <dc:creator>Ashley Martin</dc:creator>
  <cp:lastModifiedBy>David Ladner</cp:lastModifiedBy>
  <cp:revision>80</cp:revision>
  <dcterms:created xsi:type="dcterms:W3CDTF">2019-04-27T18:56:47Z</dcterms:created>
  <dcterms:modified xsi:type="dcterms:W3CDTF">2019-05-15T01:53:38Z</dcterms:modified>
</cp:coreProperties>
</file>